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4C292C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292C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4C292C" w:rsidRDefault="00111528" w:rsidP="00F07028">
      <w:pPr>
        <w:pStyle w:val="Header"/>
        <w:tabs>
          <w:tab w:val="left" w:pos="9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292C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4C292C" w:rsidRDefault="00DC1571" w:rsidP="00F07028">
      <w:pPr>
        <w:pStyle w:val="Heading1"/>
        <w:tabs>
          <w:tab w:val="left" w:pos="90"/>
        </w:tabs>
        <w:rPr>
          <w:rFonts w:ascii="Times New Roman" w:hAnsi="Times New Roman" w:cs="Times New Roman"/>
          <w:b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</w:rPr>
        <w:t>5.6a</w:t>
      </w:r>
    </w:p>
    <w:p w:rsidR="006B1B3B" w:rsidRPr="004C292C" w:rsidRDefault="006B1B3B" w:rsidP="00F07028">
      <w:pPr>
        <w:tabs>
          <w:tab w:val="left" w:pos="90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7334AF" w:rsidRPr="007334AF" w:rsidRDefault="00626902" w:rsidP="007334AF">
      <w:pPr>
        <w:pStyle w:val="ListParagraph"/>
        <w:numPr>
          <w:ilvl w:val="0"/>
          <w:numId w:val="8"/>
        </w:numPr>
        <w:tabs>
          <w:tab w:val="left" w:pos="90"/>
        </w:tabs>
        <w:ind w:left="90" w:hanging="450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ue is </w:t>
      </w:r>
      <w:r w:rsidR="006375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aking a cake and brownies for the bake sale.  For the </w:t>
      </w:r>
      <w:r w:rsidR="00FA168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ake she needs </w:t>
      </w:r>
      <w:r w:rsidR="00FA1685" w:rsidRPr="00FA168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8" o:title=""/>
          </v:shape>
          <o:OLEObject Type="Embed" ProgID="Equation.DSMT4" ShapeID="_x0000_i1025" DrawAspect="Content" ObjectID="_1600593728" r:id="rId9"/>
        </w:object>
      </w:r>
      <w:r w:rsidR="006375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ups of flour and </w:t>
      </w:r>
      <w:r w:rsidR="00FA168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or brownies she needs</w:t>
      </w:r>
      <w:r w:rsidR="00FA1685" w:rsidRPr="00FA168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600593729" r:id="rId11"/>
        </w:object>
      </w:r>
      <w:r w:rsidR="006375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up of flour.  Sue has 6 cups of flour. </w:t>
      </w:r>
      <w:r w:rsidR="00FA168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832C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ow much flour will Sue </w:t>
      </w:r>
      <w:r w:rsidR="006375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ave left after she makes the cake and brownies?</w:t>
      </w:r>
    </w:p>
    <w:p w:rsidR="001C14DD" w:rsidRPr="00DC1571" w:rsidRDefault="00626902" w:rsidP="007334AF">
      <w:pPr>
        <w:pStyle w:val="ListParagraph"/>
        <w:tabs>
          <w:tab w:val="left" w:pos="90"/>
        </w:tabs>
        <w:ind w:left="90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DC157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</w:p>
    <w:p w:rsidR="001C14DD" w:rsidRPr="0069040D" w:rsidRDefault="00854583" w:rsidP="00D730FA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69040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hoose all of the combinations of days in which Tracy walked </w:t>
      </w:r>
      <w:r w:rsidR="0062690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more </w:t>
      </w:r>
      <w:r w:rsidRPr="0069040D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han 6 kilometers.</w:t>
      </w:r>
    </w:p>
    <w:p w:rsidR="00854583" w:rsidRDefault="00854583" w:rsidP="00854583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tbl>
      <w:tblPr>
        <w:tblStyle w:val="TableGrid"/>
        <w:tblW w:w="0" w:type="auto"/>
        <w:tblInd w:w="1818" w:type="dxa"/>
        <w:tblLook w:val="04A0" w:firstRow="1" w:lastRow="0" w:firstColumn="1" w:lastColumn="0" w:noHBand="0" w:noVBand="1"/>
        <w:tblCaption w:val="Miles Walked"/>
        <w:tblDescription w:val="This table shows how many miles walked on each day."/>
      </w:tblPr>
      <w:tblGrid>
        <w:gridCol w:w="2880"/>
        <w:gridCol w:w="2952"/>
      </w:tblGrid>
      <w:tr w:rsidR="00854583" w:rsidTr="007334AF">
        <w:trPr>
          <w:tblHeader/>
        </w:trPr>
        <w:tc>
          <w:tcPr>
            <w:tcW w:w="5832" w:type="dxa"/>
            <w:gridSpan w:val="2"/>
            <w:vAlign w:val="center"/>
          </w:tcPr>
          <w:p w:rsidR="00854583" w:rsidRDefault="00854583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85458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umber of miles that Tracy walked</w:t>
            </w:r>
          </w:p>
        </w:tc>
      </w:tr>
      <w:tr w:rsidR="00854583" w:rsidTr="0069040D">
        <w:tc>
          <w:tcPr>
            <w:tcW w:w="2880" w:type="dxa"/>
            <w:vAlign w:val="center"/>
          </w:tcPr>
          <w:p w:rsidR="00854583" w:rsidRPr="00854583" w:rsidRDefault="00854583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5458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Days</w:t>
            </w:r>
          </w:p>
        </w:tc>
        <w:tc>
          <w:tcPr>
            <w:tcW w:w="2952" w:type="dxa"/>
            <w:vAlign w:val="center"/>
          </w:tcPr>
          <w:p w:rsidR="00854583" w:rsidRPr="00854583" w:rsidRDefault="00854583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854583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Kilometers</w:t>
            </w:r>
          </w:p>
        </w:tc>
      </w:tr>
      <w:tr w:rsidR="00854583" w:rsidTr="0069040D">
        <w:tc>
          <w:tcPr>
            <w:tcW w:w="2880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onday</w:t>
            </w:r>
          </w:p>
        </w:tc>
        <w:tc>
          <w:tcPr>
            <w:tcW w:w="2952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360" w:dyaOrig="620">
                <v:shape id="_x0000_i1027" type="#_x0000_t75" style="width:18pt;height:31.5pt" o:ole="">
                  <v:imagedata r:id="rId12" o:title=""/>
                </v:shape>
                <o:OLEObject Type="Embed" ProgID="Equation.DSMT4" ShapeID="_x0000_i1027" DrawAspect="Content" ObjectID="_1600593730" r:id="rId13"/>
              </w:object>
            </w:r>
          </w:p>
        </w:tc>
      </w:tr>
      <w:tr w:rsidR="00854583" w:rsidTr="0069040D">
        <w:tc>
          <w:tcPr>
            <w:tcW w:w="2880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uesday</w:t>
            </w:r>
          </w:p>
        </w:tc>
        <w:tc>
          <w:tcPr>
            <w:tcW w:w="2952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E0797">
              <w:rPr>
                <w:position w:val="-24"/>
              </w:rPr>
              <w:object w:dxaOrig="340" w:dyaOrig="620">
                <v:shape id="_x0000_i1028" type="#_x0000_t75" style="width:17.25pt;height:31.5pt" o:ole="">
                  <v:imagedata r:id="rId14" o:title=""/>
                </v:shape>
                <o:OLEObject Type="Embed" ProgID="Equation.DSMT4" ShapeID="_x0000_i1028" DrawAspect="Content" ObjectID="_1600593731" r:id="rId15"/>
              </w:object>
            </w:r>
          </w:p>
        </w:tc>
      </w:tr>
      <w:tr w:rsidR="00854583" w:rsidTr="0069040D">
        <w:tc>
          <w:tcPr>
            <w:tcW w:w="2880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Wednesday</w:t>
            </w:r>
          </w:p>
        </w:tc>
        <w:tc>
          <w:tcPr>
            <w:tcW w:w="2952" w:type="dxa"/>
            <w:vAlign w:val="center"/>
          </w:tcPr>
          <w:p w:rsidR="00854583" w:rsidRPr="0069040D" w:rsidRDefault="00DE590A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E0797">
              <w:rPr>
                <w:position w:val="-24"/>
              </w:rPr>
              <w:object w:dxaOrig="240" w:dyaOrig="620">
                <v:shape id="_x0000_i1029" type="#_x0000_t75" style="width:12pt;height:31.5pt" o:ole="">
                  <v:imagedata r:id="rId16" o:title=""/>
                </v:shape>
                <o:OLEObject Type="Embed" ProgID="Equation.DSMT4" ShapeID="_x0000_i1029" DrawAspect="Content" ObjectID="_1600593732" r:id="rId17"/>
              </w:object>
            </w:r>
          </w:p>
        </w:tc>
      </w:tr>
      <w:tr w:rsidR="00854583" w:rsidTr="0069040D">
        <w:tc>
          <w:tcPr>
            <w:tcW w:w="2880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ursday</w:t>
            </w:r>
          </w:p>
        </w:tc>
        <w:tc>
          <w:tcPr>
            <w:tcW w:w="2952" w:type="dxa"/>
            <w:vAlign w:val="center"/>
          </w:tcPr>
          <w:p w:rsidR="00854583" w:rsidRPr="0069040D" w:rsidRDefault="00DE590A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360" w:dyaOrig="620">
                <v:shape id="_x0000_i1030" type="#_x0000_t75" style="width:18pt;height:31.5pt" o:ole="">
                  <v:imagedata r:id="rId18" o:title=""/>
                </v:shape>
                <o:OLEObject Type="Embed" ProgID="Equation.DSMT4" ShapeID="_x0000_i1030" DrawAspect="Content" ObjectID="_1600593733" r:id="rId19"/>
              </w:object>
            </w:r>
          </w:p>
        </w:tc>
      </w:tr>
      <w:tr w:rsidR="00854583" w:rsidTr="0069040D">
        <w:tc>
          <w:tcPr>
            <w:tcW w:w="2880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Friday</w:t>
            </w:r>
          </w:p>
        </w:tc>
        <w:tc>
          <w:tcPr>
            <w:tcW w:w="2952" w:type="dxa"/>
            <w:vAlign w:val="center"/>
          </w:tcPr>
          <w:p w:rsidR="00854583" w:rsidRPr="0069040D" w:rsidRDefault="0069040D" w:rsidP="00854583">
            <w:pPr>
              <w:pStyle w:val="ListParagraph"/>
              <w:tabs>
                <w:tab w:val="left" w:pos="90"/>
              </w:tabs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E0797">
              <w:rPr>
                <w:position w:val="-24"/>
              </w:rPr>
              <w:object w:dxaOrig="380" w:dyaOrig="620">
                <v:shape id="_x0000_i1031" type="#_x0000_t75" style="width:18.75pt;height:31.5pt" o:ole="">
                  <v:imagedata r:id="rId20" o:title=""/>
                </v:shape>
                <o:OLEObject Type="Embed" ProgID="Equation.DSMT4" ShapeID="_x0000_i1031" DrawAspect="Content" ObjectID="_1600593734" r:id="rId21"/>
              </w:object>
            </w:r>
          </w:p>
        </w:tc>
      </w:tr>
    </w:tbl>
    <w:p w:rsidR="00854583" w:rsidRPr="00DC1571" w:rsidRDefault="00854583" w:rsidP="00854583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Caption w:val="Days of Week Choices"/>
        <w:tblDescription w:val="This table gives different combination of days for choices."/>
      </w:tblPr>
      <w:tblGrid>
        <w:gridCol w:w="9576"/>
      </w:tblGrid>
      <w:tr w:rsidR="0069040D" w:rsidTr="007334AF">
        <w:trPr>
          <w:tblHeader/>
        </w:trPr>
        <w:tc>
          <w:tcPr>
            <w:tcW w:w="9576" w:type="dxa"/>
            <w:vAlign w:val="center"/>
          </w:tcPr>
          <w:p w:rsidR="0069040D" w:rsidRPr="0069040D" w:rsidRDefault="0069040D" w:rsidP="0069040D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onday &amp; Tuesday</w:t>
            </w:r>
          </w:p>
        </w:tc>
      </w:tr>
      <w:tr w:rsidR="0069040D" w:rsidTr="0069040D">
        <w:tc>
          <w:tcPr>
            <w:tcW w:w="9576" w:type="dxa"/>
            <w:vAlign w:val="center"/>
          </w:tcPr>
          <w:p w:rsidR="0069040D" w:rsidRPr="0069040D" w:rsidRDefault="0069040D" w:rsidP="0069040D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uesday &amp; Wednesday</w:t>
            </w:r>
          </w:p>
        </w:tc>
      </w:tr>
      <w:tr w:rsidR="0069040D" w:rsidTr="0069040D">
        <w:tc>
          <w:tcPr>
            <w:tcW w:w="9576" w:type="dxa"/>
            <w:vAlign w:val="center"/>
          </w:tcPr>
          <w:p w:rsidR="0069040D" w:rsidRPr="0069040D" w:rsidRDefault="0069040D" w:rsidP="0069040D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Wednesday &amp; Thursday</w:t>
            </w:r>
          </w:p>
        </w:tc>
      </w:tr>
      <w:tr w:rsidR="0069040D" w:rsidTr="0069040D">
        <w:tc>
          <w:tcPr>
            <w:tcW w:w="9576" w:type="dxa"/>
            <w:vAlign w:val="center"/>
          </w:tcPr>
          <w:p w:rsidR="0069040D" w:rsidRPr="0069040D" w:rsidRDefault="0069040D" w:rsidP="0069040D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hursday &amp; Friday</w:t>
            </w:r>
          </w:p>
        </w:tc>
      </w:tr>
      <w:tr w:rsidR="0069040D" w:rsidTr="0069040D">
        <w:tc>
          <w:tcPr>
            <w:tcW w:w="9576" w:type="dxa"/>
            <w:vAlign w:val="center"/>
          </w:tcPr>
          <w:p w:rsidR="0069040D" w:rsidRPr="0069040D" w:rsidRDefault="0069040D" w:rsidP="0069040D">
            <w:pPr>
              <w:tabs>
                <w:tab w:val="left" w:pos="90"/>
              </w:tabs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9040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onday &amp; Friday</w:t>
            </w:r>
          </w:p>
        </w:tc>
      </w:tr>
    </w:tbl>
    <w:p w:rsidR="001C14DD" w:rsidRPr="00DC1571" w:rsidRDefault="001C14DD" w:rsidP="005C1E23">
      <w:pPr>
        <w:tabs>
          <w:tab w:val="left" w:pos="90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9A0122" w:rsidRDefault="009A0122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235991" w:rsidRDefault="00235991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235991" w:rsidRDefault="00235991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235991" w:rsidRDefault="00235991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235991" w:rsidRPr="00DC1571" w:rsidRDefault="00235991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4C292C" w:rsidRPr="00DC1571" w:rsidRDefault="004C292C" w:rsidP="009A0122">
      <w:pPr>
        <w:pStyle w:val="ListParagraph"/>
        <w:tabs>
          <w:tab w:val="left" w:pos="90"/>
        </w:tabs>
        <w:ind w:left="0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69040D" w:rsidRPr="00235991" w:rsidRDefault="00235991" w:rsidP="00235991">
      <w:pPr>
        <w:pStyle w:val="ListParagraph"/>
        <w:numPr>
          <w:ilvl w:val="0"/>
          <w:numId w:val="8"/>
        </w:numPr>
        <w:tabs>
          <w:tab w:val="left" w:pos="90"/>
        </w:tabs>
        <w:ind w:left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Joey’s goal was to run </w:t>
      </w:r>
      <w:r w:rsidRPr="00235991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60" w:dyaOrig="620">
          <v:shape id="_x0000_i1032" type="#_x0000_t75" style="width:18pt;height:30.75pt" o:ole="">
            <v:imagedata r:id="rId22" o:title=""/>
          </v:shape>
          <o:OLEObject Type="Embed" ProgID="Equation.DSMT4" ShapeID="_x0000_i1032" DrawAspect="Content" ObjectID="_1600593735" r:id="rId23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iles in two days.  If he runs</w:t>
      </w:r>
      <w:r w:rsidRPr="00235991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80" w:dyaOrig="620">
          <v:shape id="_x0000_i1033" type="#_x0000_t75" style="width:18.75pt;height:30.75pt" o:ole="">
            <v:imagedata r:id="rId24" o:title=""/>
          </v:shape>
          <o:OLEObject Type="Embed" ProgID="Equation.DSMT4" ShapeID="_x0000_i1033" DrawAspect="Content" ObjectID="_1600593736" r:id="rId25"/>
        </w:objec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miles on the first day.  How much more does he need to run on day two?</w:t>
      </w:r>
      <w:r w:rsidRPr="00235991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2216C6" w:rsidRPr="00703034" w:rsidRDefault="00235991" w:rsidP="002216C6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03034">
        <w:rPr>
          <w:color w:val="000000" w:themeColor="text1"/>
          <w:position w:val="-24"/>
        </w:rPr>
        <w:object w:dxaOrig="240" w:dyaOrig="620">
          <v:shape id="_x0000_i1034" type="#_x0000_t75" style="width:12pt;height:31.5pt" o:ole="">
            <v:imagedata r:id="rId26" o:title=""/>
          </v:shape>
          <o:OLEObject Type="Embed" ProgID="Equation.DSMT4" ShapeID="_x0000_i1034" DrawAspect="Content" ObjectID="_1600593737" r:id="rId27"/>
        </w:object>
      </w:r>
      <w:r>
        <w:rPr>
          <w:color w:val="000000" w:themeColor="text1"/>
        </w:rPr>
        <w:t>mile</w:t>
      </w:r>
    </w:p>
    <w:p w:rsidR="002216C6" w:rsidRPr="00703034" w:rsidRDefault="00235991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0303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20">
          <v:shape id="_x0000_i1035" type="#_x0000_t75" style="width:16.5pt;height:31.5pt" o:ole="">
            <v:imagedata r:id="rId28" o:title=""/>
          </v:shape>
          <o:OLEObject Type="Embed" ProgID="Equation.DSMT4" ShapeID="_x0000_i1035" DrawAspect="Content" ObjectID="_1600593738" r:id="rId2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iles</w:t>
      </w:r>
    </w:p>
    <w:p w:rsidR="002216C6" w:rsidRPr="00703034" w:rsidRDefault="00235991" w:rsidP="009A0122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0303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0" w:dyaOrig="620">
          <v:shape id="_x0000_i1036" type="#_x0000_t75" style="width:11.25pt;height:31.5pt" o:ole="">
            <v:imagedata r:id="rId30" o:title=""/>
          </v:shape>
          <o:OLEObject Type="Embed" ProgID="Equation.DSMT4" ShapeID="_x0000_i1036" DrawAspect="Content" ObjectID="_1600593739" r:id="rId3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ile</w:t>
      </w:r>
    </w:p>
    <w:p w:rsidR="005B0317" w:rsidRPr="007334AF" w:rsidRDefault="00235991" w:rsidP="002216C6">
      <w:pPr>
        <w:pStyle w:val="ListParagraph"/>
        <w:numPr>
          <w:ilvl w:val="1"/>
          <w:numId w:val="1"/>
        </w:numPr>
        <w:tabs>
          <w:tab w:val="left" w:pos="90"/>
        </w:tabs>
        <w:spacing w:line="360" w:lineRule="auto"/>
        <w:ind w:left="900"/>
        <w:rPr>
          <w:rFonts w:ascii="Times New Roman" w:hAnsi="Times New Roman" w:cs="Times New Roman"/>
          <w:color w:val="FF0000"/>
          <w:sz w:val="24"/>
          <w:szCs w:val="24"/>
        </w:rPr>
      </w:pPr>
      <w:r w:rsidRPr="0070303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>
          <v:shape id="_x0000_i1037" type="#_x0000_t75" style="width:15.75pt;height:31.5pt" o:ole="">
            <v:imagedata r:id="rId32" o:title=""/>
          </v:shape>
          <o:OLEObject Type="Embed" ProgID="Equation.DSMT4" ShapeID="_x0000_i1037" DrawAspect="Content" ObjectID="_1600593740" r:id="rId3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miles</w:t>
      </w:r>
      <w:r w:rsidR="00D730FA" w:rsidRPr="007334AF"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D730FA" w:rsidRPr="007334AF">
        <w:rPr>
          <w:rFonts w:ascii="Times New Roman" w:hAnsi="Times New Roman" w:cs="Times New Roman"/>
          <w:color w:val="FF0000"/>
          <w:sz w:val="24"/>
          <w:szCs w:val="24"/>
        </w:rPr>
        <w:tab/>
      </w:r>
    </w:p>
    <w:p w:rsidR="00ED3601" w:rsidRPr="007334AF" w:rsidRDefault="00703034" w:rsidP="00ED3601">
      <w:pPr>
        <w:pStyle w:val="ListParagraph"/>
        <w:numPr>
          <w:ilvl w:val="0"/>
          <w:numId w:val="8"/>
        </w:numPr>
        <w:tabs>
          <w:tab w:val="left" w:pos="90"/>
        </w:tabs>
        <w:spacing w:line="360" w:lineRule="auto"/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0303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Jen bought </w:t>
      </w:r>
      <w:r w:rsidRPr="00703034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20">
          <v:shape id="_x0000_i1038" type="#_x0000_t75" style="width:12pt;height:31.5pt" o:ole="">
            <v:imagedata r:id="rId34" o:title=""/>
          </v:shape>
          <o:OLEObject Type="Embed" ProgID="Equation.DSMT4" ShapeID="_x0000_i1038" DrawAspect="Content" ObjectID="_1600593741" r:id="rId35"/>
        </w:object>
      </w:r>
      <w:r w:rsidRPr="0070303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pound of chicken and </w:t>
      </w:r>
      <w:r w:rsidRPr="00703034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340" w:dyaOrig="620">
          <v:shape id="_x0000_i1039" type="#_x0000_t75" style="width:17.25pt;height:31.5pt" o:ole="">
            <v:imagedata r:id="rId36" o:title=""/>
          </v:shape>
          <o:OLEObject Type="Embed" ProgID="Equation.DSMT4" ShapeID="_x0000_i1039" DrawAspect="Content" ObjectID="_1600593742" r:id="rId37"/>
        </w:object>
      </w:r>
      <w:r w:rsidRPr="0070303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ounds of turkey</w:t>
      </w:r>
      <w:r w:rsidR="00ED3601" w:rsidRPr="0070303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70303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How many pounds of meat did Jen buy?</w:t>
      </w:r>
      <w:r w:rsidR="00ED3601" w:rsidRPr="0070303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</w:p>
    <w:p w:rsidR="003670A3" w:rsidRPr="00703034" w:rsidRDefault="00703034" w:rsidP="008055FC">
      <w:pPr>
        <w:pStyle w:val="ListParagraph"/>
        <w:numPr>
          <w:ilvl w:val="0"/>
          <w:numId w:val="10"/>
        </w:numPr>
        <w:tabs>
          <w:tab w:val="left" w:pos="90"/>
          <w:tab w:val="left" w:pos="900"/>
        </w:tabs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0303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20">
          <v:shape id="_x0000_i1040" type="#_x0000_t75" style="width:17.25pt;height:31.5pt" o:ole="">
            <v:imagedata r:id="rId38" o:title=""/>
          </v:shape>
          <o:OLEObject Type="Embed" ProgID="Equation.DSMT4" ShapeID="_x0000_i1040" DrawAspect="Content" ObjectID="_1600593743" r:id="rId39"/>
        </w:object>
      </w:r>
    </w:p>
    <w:p w:rsidR="005B0317" w:rsidRPr="00703034" w:rsidRDefault="00703034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0303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40" w:dyaOrig="620">
          <v:shape id="_x0000_i1041" type="#_x0000_t75" style="width:17.25pt;height:31.5pt" o:ole="">
            <v:imagedata r:id="rId40" o:title=""/>
          </v:shape>
          <o:OLEObject Type="Embed" ProgID="Equation.DSMT4" ShapeID="_x0000_i1041" DrawAspect="Content" ObjectID="_1600593744" r:id="rId41"/>
        </w:object>
      </w:r>
    </w:p>
    <w:p w:rsidR="001257A6" w:rsidRPr="00703034" w:rsidRDefault="00703034" w:rsidP="00E56EFE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0303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>
          <v:shape id="_x0000_i1042" type="#_x0000_t75" style="width:18.75pt;height:31.5pt" o:ole="">
            <v:imagedata r:id="rId42" o:title=""/>
          </v:shape>
          <o:OLEObject Type="Embed" ProgID="Equation.DSMT4" ShapeID="_x0000_i1042" DrawAspect="Content" ObjectID="_1600593745" r:id="rId43"/>
        </w:object>
      </w:r>
    </w:p>
    <w:p w:rsidR="00276D27" w:rsidRPr="00C334B2" w:rsidRDefault="00703034" w:rsidP="00276D27">
      <w:pPr>
        <w:pStyle w:val="ListParagraph"/>
        <w:numPr>
          <w:ilvl w:val="0"/>
          <w:numId w:val="10"/>
        </w:numPr>
        <w:spacing w:line="360" w:lineRule="auto"/>
        <w:ind w:left="900" w:hanging="540"/>
        <w:rPr>
          <w:rFonts w:ascii="Times New Roman" w:hAnsi="Times New Roman" w:cs="Times New Roman"/>
          <w:color w:val="FF0000"/>
          <w:sz w:val="24"/>
          <w:szCs w:val="24"/>
        </w:rPr>
      </w:pPr>
      <w:r w:rsidRPr="0070303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80" w:dyaOrig="620">
          <v:shape id="_x0000_i1043" type="#_x0000_t75" style="width:18.75pt;height:31.5pt" o:ole="">
            <v:imagedata r:id="rId44" o:title=""/>
          </v:shape>
          <o:OLEObject Type="Embed" ProgID="Equation.DSMT4" ShapeID="_x0000_i1043" DrawAspect="Content" ObjectID="_1600593746" r:id="rId45"/>
        </w:object>
      </w:r>
    </w:p>
    <w:p w:rsidR="00C334B2" w:rsidRDefault="00C334B2" w:rsidP="00A94DD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Virginia Department of Education 2018</w:t>
      </w:r>
    </w:p>
    <w:p w:rsidR="00C334B2" w:rsidRPr="00C334B2" w:rsidRDefault="00C334B2" w:rsidP="00C334B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C334B2" w:rsidRPr="00C334B2" w:rsidSect="00C334B2">
      <w:headerReference w:type="default" r:id="rId46"/>
      <w:footerReference w:type="default" r:id="rId47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3221" w:rsidRDefault="007D3221" w:rsidP="007D3221">
      <w:pPr>
        <w:spacing w:after="0" w:line="240" w:lineRule="auto"/>
      </w:pPr>
      <w:r>
        <w:separator/>
      </w:r>
    </w:p>
  </w:endnote>
  <w:endnote w:type="continuationSeparator" w:id="0">
    <w:p w:rsidR="007D3221" w:rsidRDefault="007D3221" w:rsidP="007D32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3221" w:rsidRDefault="007D3221" w:rsidP="007D3221">
    <w:pPr>
      <w:pStyle w:val="Footer"/>
      <w:jc w:val="center"/>
    </w:pPr>
    <w:r>
      <w:t>Virginia Department of Education 2018</w:t>
    </w:r>
  </w:p>
  <w:p w:rsidR="00C334B2" w:rsidRDefault="00C334B2" w:rsidP="007D3221">
    <w:pPr>
      <w:pStyle w:val="Footer"/>
      <w:jc w:val="center"/>
    </w:pPr>
    <w: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3221" w:rsidRDefault="007D3221" w:rsidP="007D3221">
      <w:pPr>
        <w:spacing w:after="0" w:line="240" w:lineRule="auto"/>
      </w:pPr>
      <w:r>
        <w:separator/>
      </w:r>
    </w:p>
  </w:footnote>
  <w:footnote w:type="continuationSeparator" w:id="0">
    <w:p w:rsidR="007D3221" w:rsidRDefault="007D3221" w:rsidP="007D32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334B2" w:rsidRPr="004C292C" w:rsidRDefault="00C334B2" w:rsidP="00C334B2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4C292C">
      <w:rPr>
        <w:rFonts w:ascii="Times New Roman" w:hAnsi="Times New Roman" w:cs="Times New Roman"/>
        <w:b/>
        <w:sz w:val="24"/>
        <w:szCs w:val="24"/>
      </w:rPr>
      <w:t>2016 Mathematics Standards of Learning</w:t>
    </w:r>
  </w:p>
  <w:p w:rsidR="00C334B2" w:rsidRPr="004C292C" w:rsidRDefault="00C334B2" w:rsidP="00C334B2">
    <w:pPr>
      <w:pStyle w:val="Header"/>
      <w:tabs>
        <w:tab w:val="left" w:pos="90"/>
      </w:tabs>
      <w:jc w:val="center"/>
      <w:rPr>
        <w:rFonts w:ascii="Times New Roman" w:hAnsi="Times New Roman" w:cs="Times New Roman"/>
        <w:b/>
        <w:sz w:val="24"/>
        <w:szCs w:val="24"/>
      </w:rPr>
    </w:pPr>
    <w:r w:rsidRPr="004C292C">
      <w:rPr>
        <w:rFonts w:ascii="Times New Roman" w:hAnsi="Times New Roman" w:cs="Times New Roman"/>
        <w:b/>
        <w:sz w:val="24"/>
        <w:szCs w:val="24"/>
      </w:rPr>
      <w:t>Algebra Readiness Formative Assessment</w:t>
    </w:r>
  </w:p>
  <w:p w:rsidR="00C334B2" w:rsidRDefault="00C334B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5F0035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3912314F"/>
    <w:multiLevelType w:val="hybridMultilevel"/>
    <w:tmpl w:val="5AFCEC60"/>
    <w:lvl w:ilvl="0" w:tplc="2F52AC4E">
      <w:start w:val="1"/>
      <w:numFmt w:val="decimal"/>
      <w:lvlText w:val="%1."/>
      <w:lvlJc w:val="left"/>
      <w:pPr>
        <w:ind w:left="1440" w:hanging="360"/>
      </w:pPr>
      <w:rPr>
        <w:rFonts w:hint="default"/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2533E0F"/>
    <w:multiLevelType w:val="multilevel"/>
    <w:tmpl w:val="8342147C"/>
    <w:lvl w:ilvl="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8A10B6A"/>
    <w:multiLevelType w:val="hybridMultilevel"/>
    <w:tmpl w:val="0BD2ECD0"/>
    <w:lvl w:ilvl="0" w:tplc="685AAEC8">
      <w:start w:val="1"/>
      <w:numFmt w:val="upperLetter"/>
      <w:lvlText w:val="%1."/>
      <w:lvlJc w:val="left"/>
      <w:pPr>
        <w:ind w:left="1440" w:hanging="360"/>
      </w:pPr>
      <w:rPr>
        <w:b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C444AA"/>
    <w:multiLevelType w:val="multilevel"/>
    <w:tmpl w:val="2A66F026"/>
    <w:lvl w:ilvl="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 w15:restartNumberingAfterBreak="0">
    <w:nsid w:val="52BE129C"/>
    <w:multiLevelType w:val="hybridMultilevel"/>
    <w:tmpl w:val="DC36C3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E17A28"/>
    <w:multiLevelType w:val="hybridMultilevel"/>
    <w:tmpl w:val="67EAF2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9905B7C"/>
    <w:multiLevelType w:val="hybridMultilevel"/>
    <w:tmpl w:val="F4E6E730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A754D040">
      <w:start w:val="1"/>
      <w:numFmt w:val="upperLetter"/>
      <w:lvlText w:val="%2."/>
      <w:lvlJc w:val="left"/>
      <w:pPr>
        <w:ind w:left="1440" w:hanging="360"/>
      </w:pPr>
      <w:rPr>
        <w:b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4"/>
  </w:num>
  <w:num w:numId="7">
    <w:abstractNumId w:val="7"/>
  </w:num>
  <w:num w:numId="8">
    <w:abstractNumId w:val="5"/>
  </w:num>
  <w:num w:numId="9">
    <w:abstractNumId w:val="10"/>
  </w:num>
  <w:num w:numId="10">
    <w:abstractNumId w:val="8"/>
  </w:num>
  <w:num w:numId="11">
    <w:abstractNumId w:val="3"/>
  </w:num>
  <w:num w:numId="12">
    <w:abstractNumId w:val="9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528"/>
    <w:rsid w:val="000778B1"/>
    <w:rsid w:val="000E4E04"/>
    <w:rsid w:val="00111528"/>
    <w:rsid w:val="001257A6"/>
    <w:rsid w:val="001901C5"/>
    <w:rsid w:val="001920A7"/>
    <w:rsid w:val="001C14DD"/>
    <w:rsid w:val="001F672D"/>
    <w:rsid w:val="002216C6"/>
    <w:rsid w:val="00235991"/>
    <w:rsid w:val="00236A3B"/>
    <w:rsid w:val="00276D27"/>
    <w:rsid w:val="002F452A"/>
    <w:rsid w:val="00317733"/>
    <w:rsid w:val="003670A3"/>
    <w:rsid w:val="003C167C"/>
    <w:rsid w:val="003E35AB"/>
    <w:rsid w:val="00402580"/>
    <w:rsid w:val="0045107E"/>
    <w:rsid w:val="004511AD"/>
    <w:rsid w:val="00494C6C"/>
    <w:rsid w:val="004A5D23"/>
    <w:rsid w:val="004C292C"/>
    <w:rsid w:val="004C5F33"/>
    <w:rsid w:val="004D142F"/>
    <w:rsid w:val="004E3E50"/>
    <w:rsid w:val="004F2031"/>
    <w:rsid w:val="005233D8"/>
    <w:rsid w:val="0054209D"/>
    <w:rsid w:val="0059676F"/>
    <w:rsid w:val="005B0317"/>
    <w:rsid w:val="005C1E23"/>
    <w:rsid w:val="005F1B38"/>
    <w:rsid w:val="005F1F79"/>
    <w:rsid w:val="00610641"/>
    <w:rsid w:val="00626902"/>
    <w:rsid w:val="00637565"/>
    <w:rsid w:val="00647444"/>
    <w:rsid w:val="0069040D"/>
    <w:rsid w:val="006B1B3B"/>
    <w:rsid w:val="00703034"/>
    <w:rsid w:val="007334AF"/>
    <w:rsid w:val="007363AA"/>
    <w:rsid w:val="007A3D72"/>
    <w:rsid w:val="007A3EDA"/>
    <w:rsid w:val="007B3E5E"/>
    <w:rsid w:val="007D3221"/>
    <w:rsid w:val="008055FC"/>
    <w:rsid w:val="0082266F"/>
    <w:rsid w:val="0085343B"/>
    <w:rsid w:val="00854583"/>
    <w:rsid w:val="0088599C"/>
    <w:rsid w:val="008D539B"/>
    <w:rsid w:val="009276A2"/>
    <w:rsid w:val="00932FF1"/>
    <w:rsid w:val="009707BE"/>
    <w:rsid w:val="009832C5"/>
    <w:rsid w:val="009A0122"/>
    <w:rsid w:val="00A377EB"/>
    <w:rsid w:val="00A53A81"/>
    <w:rsid w:val="00A660DB"/>
    <w:rsid w:val="00A94DD4"/>
    <w:rsid w:val="00AE5CF0"/>
    <w:rsid w:val="00B83FD2"/>
    <w:rsid w:val="00BA7073"/>
    <w:rsid w:val="00C334B2"/>
    <w:rsid w:val="00C72B97"/>
    <w:rsid w:val="00C93B3C"/>
    <w:rsid w:val="00CA27BF"/>
    <w:rsid w:val="00CF7430"/>
    <w:rsid w:val="00D05DB2"/>
    <w:rsid w:val="00D15A19"/>
    <w:rsid w:val="00D333BB"/>
    <w:rsid w:val="00D730FA"/>
    <w:rsid w:val="00D74DD9"/>
    <w:rsid w:val="00D80812"/>
    <w:rsid w:val="00D8440C"/>
    <w:rsid w:val="00DB34B6"/>
    <w:rsid w:val="00DB466D"/>
    <w:rsid w:val="00DC1571"/>
    <w:rsid w:val="00DD27CC"/>
    <w:rsid w:val="00DE590A"/>
    <w:rsid w:val="00E02088"/>
    <w:rsid w:val="00E309D4"/>
    <w:rsid w:val="00E56EFE"/>
    <w:rsid w:val="00EB0778"/>
    <w:rsid w:val="00ED3601"/>
    <w:rsid w:val="00F05699"/>
    <w:rsid w:val="00F07028"/>
    <w:rsid w:val="00F6061F"/>
    <w:rsid w:val="00F8306A"/>
    <w:rsid w:val="00FA1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9C94FAB"/>
  <w15:docId w15:val="{49248587-D46C-4D4B-A810-D0EAE7B87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7D32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32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927CED-D5A6-42E9-A13D-ACB00C5CA5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207</Words>
  <Characters>11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2</cp:revision>
  <dcterms:created xsi:type="dcterms:W3CDTF">2018-07-20T03:07:00Z</dcterms:created>
  <dcterms:modified xsi:type="dcterms:W3CDTF">2018-10-09T16:35:00Z</dcterms:modified>
</cp:coreProperties>
</file>